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679B01" w14:textId="74C41BC1" w:rsidR="00554A65" w:rsidRDefault="00E02FD8" w:rsidP="00E02FD8">
      <w:pPr>
        <w:pStyle w:val="MTDisplayEquation"/>
      </w:pPr>
      <w:r>
        <w:tab/>
      </w:r>
      <w:r w:rsidRPr="00E02FD8">
        <w:rPr>
          <w:position w:val="-32"/>
        </w:rPr>
        <w:object w:dxaOrig="1400" w:dyaOrig="760" w14:anchorId="251E91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0.15pt;height:38pt" o:ole="">
            <v:imagedata r:id="rId4" o:title=""/>
          </v:shape>
          <o:OLEObject Type="Embed" ProgID="Equation.DSMT4" ShapeID="_x0000_i1027" DrawAspect="Content" ObjectID="_1635540162" r:id="rId5"/>
        </w:object>
      </w:r>
      <w:r>
        <w:t xml:space="preserve"> </w:t>
      </w:r>
      <w:bookmarkStart w:id="0" w:name="_GoBack"/>
      <w:bookmarkEnd w:id="0"/>
    </w:p>
    <w:p w14:paraId="1EA4155D" w14:textId="77777777" w:rsidR="00EB6C0C" w:rsidRDefault="00E02FD8" w:rsidP="00E02FD8">
      <w:pPr>
        <w:pStyle w:val="MTDisplayEquation"/>
      </w:pPr>
      <w:r>
        <w:tab/>
      </w:r>
      <w:r w:rsidR="00EB6C0C">
        <w:rPr>
          <w:rFonts w:hint="eastAsia"/>
        </w:rPr>
        <w:t>根据定理</w:t>
      </w:r>
      <w:r w:rsidR="00EB6C0C" w:rsidRPr="00EB6C0C">
        <w:rPr>
          <w:position w:val="-6"/>
        </w:rPr>
        <w:object w:dxaOrig="540" w:dyaOrig="279" w14:anchorId="0C076748">
          <v:shape id="_x0000_i1041" type="#_x0000_t75" style="width:27.05pt;height:13.9pt" o:ole="">
            <v:imagedata r:id="rId6" o:title=""/>
          </v:shape>
          <o:OLEObject Type="Embed" ProgID="Equation.DSMT4" ShapeID="_x0000_i1041" DrawAspect="Content" ObjectID="_1635540163" r:id="rId7"/>
        </w:object>
      </w:r>
      <w:r w:rsidR="00EB6C0C">
        <w:t>,</w:t>
      </w:r>
      <w:r w:rsidR="00EB6C0C">
        <w:rPr>
          <w:rFonts w:hint="eastAsia"/>
        </w:rPr>
        <w:t>有</w:t>
      </w:r>
    </w:p>
    <w:p w14:paraId="48A9E937" w14:textId="71BBF943" w:rsidR="00EB6C0C" w:rsidRDefault="00EB6C0C" w:rsidP="00EB6C0C">
      <w:pPr>
        <w:pStyle w:val="MTDisplayEquation"/>
      </w:pPr>
      <w:r>
        <w:tab/>
      </w:r>
      <w:r w:rsidRPr="00EB6C0C">
        <w:rPr>
          <w:position w:val="-12"/>
        </w:rPr>
        <w:object w:dxaOrig="1640" w:dyaOrig="380" w14:anchorId="6A31C54A">
          <v:shape id="_x0000_i1044" type="#_x0000_t75" style="width:81.9pt;height:19pt" o:ole="">
            <v:imagedata r:id="rId8" o:title=""/>
          </v:shape>
          <o:OLEObject Type="Embed" ProgID="Equation.DSMT4" ShapeID="_x0000_i1044" DrawAspect="Content" ObjectID="_1635540164" r:id="rId9"/>
        </w:object>
      </w:r>
      <w:r>
        <w:t xml:space="preserve"> </w:t>
      </w:r>
    </w:p>
    <w:p w14:paraId="5356768D" w14:textId="109422E0" w:rsidR="00EB6C0C" w:rsidRDefault="00EB6C0C" w:rsidP="00EB6C0C">
      <w:pPr>
        <w:rPr>
          <w:rFonts w:hint="eastAsia"/>
        </w:rPr>
      </w:pPr>
      <w:r>
        <w:rPr>
          <w:rFonts w:hint="eastAsia"/>
        </w:rPr>
        <w:t>所以有</w:t>
      </w:r>
    </w:p>
    <w:p w14:paraId="1E0AB81B" w14:textId="11390A6A" w:rsidR="00EB6C0C" w:rsidRPr="00EB6C0C" w:rsidRDefault="00EB6C0C" w:rsidP="00EB6C0C">
      <w:pPr>
        <w:pStyle w:val="MTDisplayEquation"/>
        <w:rPr>
          <w:rFonts w:hint="eastAsia"/>
        </w:rPr>
      </w:pPr>
      <w:r>
        <w:tab/>
      </w:r>
      <w:r w:rsidRPr="00EB6C0C">
        <w:rPr>
          <w:position w:val="-12"/>
        </w:rPr>
        <w:object w:dxaOrig="960" w:dyaOrig="360" w14:anchorId="0787578A">
          <v:shape id="_x0000_i1048" type="#_x0000_t75" style="width:47.9pt;height:17.95pt" o:ole="">
            <v:imagedata r:id="rId10" o:title=""/>
          </v:shape>
          <o:OLEObject Type="Embed" ProgID="Equation.DSMT4" ShapeID="_x0000_i1048" DrawAspect="Content" ObjectID="_1635540165" r:id="rId11"/>
        </w:object>
      </w:r>
      <w:r>
        <w:t xml:space="preserve"> </w:t>
      </w:r>
    </w:p>
    <w:p w14:paraId="2269AF41" w14:textId="17D45ABE" w:rsidR="00E02FD8" w:rsidRPr="00E02FD8" w:rsidRDefault="00E02FD8" w:rsidP="00E02FD8">
      <w:pPr>
        <w:pStyle w:val="MTDisplayEquation"/>
        <w:rPr>
          <w:rFonts w:hint="eastAsia"/>
        </w:rPr>
      </w:pPr>
      <w:r>
        <w:t xml:space="preserve"> </w:t>
      </w:r>
    </w:p>
    <w:p w14:paraId="2BCC0C29" w14:textId="77777777" w:rsidR="00E02FD8" w:rsidRDefault="00E02FD8"/>
    <w:sectPr w:rsidR="00E02F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348D"/>
    <w:rsid w:val="00110585"/>
    <w:rsid w:val="00554A65"/>
    <w:rsid w:val="00B1348D"/>
    <w:rsid w:val="00E02FD8"/>
    <w:rsid w:val="00EB6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50045D"/>
  <w15:chartTrackingRefBased/>
  <w15:docId w15:val="{C8784E7A-6C5B-4B13-8C04-23102FE08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02FD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02F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9</Words>
  <Characters>113</Characters>
  <Application>Microsoft Office Word</Application>
  <DocSecurity>0</DocSecurity>
  <Lines>1</Lines>
  <Paragraphs>1</Paragraphs>
  <ScaleCrop>false</ScaleCrop>
  <Company/>
  <LinksUpToDate>false</LinksUpToDate>
  <CharactersWithSpaces>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1-17T15:31:00Z</dcterms:created>
  <dcterms:modified xsi:type="dcterms:W3CDTF">2019-11-17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